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82" r:id="rId1"/>
  </p:sldMasterIdLst>
  <p:notesMasterIdLst>
    <p:notesMasterId r:id="rId22"/>
  </p:notesMasterIdLst>
  <p:sldIdLst>
    <p:sldId id="395" r:id="rId2"/>
    <p:sldId id="413" r:id="rId3"/>
    <p:sldId id="414" r:id="rId4"/>
    <p:sldId id="340" r:id="rId5"/>
    <p:sldId id="415" r:id="rId6"/>
    <p:sldId id="396" r:id="rId7"/>
    <p:sldId id="397" r:id="rId8"/>
    <p:sldId id="398" r:id="rId9"/>
    <p:sldId id="402" r:id="rId10"/>
    <p:sldId id="403" r:id="rId11"/>
    <p:sldId id="399" r:id="rId12"/>
    <p:sldId id="404" r:id="rId13"/>
    <p:sldId id="405" r:id="rId14"/>
    <p:sldId id="406" r:id="rId15"/>
    <p:sldId id="407" r:id="rId16"/>
    <p:sldId id="408" r:id="rId17"/>
    <p:sldId id="409" r:id="rId18"/>
    <p:sldId id="410" r:id="rId19"/>
    <p:sldId id="411" r:id="rId20"/>
    <p:sldId id="41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4617B"/>
    <a:srgbClr val="4078AB"/>
    <a:srgbClr val="ABBADF"/>
    <a:srgbClr val="D0C0FC"/>
    <a:srgbClr val="C3C0FC"/>
    <a:srgbClr val="DDDB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04" autoAdjust="0"/>
    <p:restoredTop sz="86050" autoAdjust="0"/>
  </p:normalViewPr>
  <p:slideViewPr>
    <p:cSldViewPr snapToGrid="0">
      <p:cViewPr varScale="1">
        <p:scale>
          <a:sx n="86" d="100"/>
          <a:sy n="86" d="100"/>
        </p:scale>
        <p:origin x="-105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2692" y="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>
                <a:latin typeface="Arial"/>
              </a:rPr>
              <a:t>单击编辑备注格式</a:t>
            </a:r>
            <a:endParaRPr/>
          </a:p>
        </p:txBody>
      </p:sp>
      <p:sp>
        <p:nvSpPr>
          <p:cNvPr id="87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28032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 dirty="0">
                <a:latin typeface="Times New Roman"/>
              </a:rPr>
              <a:t>&lt;</a:t>
            </a:r>
            <a:r>
              <a:rPr lang="en-US" sz="1400" dirty="0" err="1">
                <a:latin typeface="Times New Roman"/>
              </a:rPr>
              <a:t>页眉</a:t>
            </a:r>
            <a:r>
              <a:rPr lang="en-US" sz="1400" dirty="0">
                <a:latin typeface="Times New Roman"/>
              </a:rPr>
              <a:t>&gt;</a:t>
            </a:r>
            <a:endParaRPr dirty="0"/>
          </a:p>
        </p:txBody>
      </p:sp>
      <p:sp>
        <p:nvSpPr>
          <p:cNvPr id="88" name="PlaceHolder 3"/>
          <p:cNvSpPr>
            <a:spLocks noGrp="1"/>
          </p:cNvSpPr>
          <p:nvPr>
            <p:ph type="dt"/>
          </p:nvPr>
        </p:nvSpPr>
        <p:spPr>
          <a:xfrm>
            <a:off x="4279320" y="0"/>
            <a:ext cx="328032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>
                <a:latin typeface="Times New Roman"/>
              </a:rPr>
              <a:t>&lt;日期/时间&gt;</a:t>
            </a:r>
            <a:endParaRPr/>
          </a:p>
        </p:txBody>
      </p:sp>
      <p:sp>
        <p:nvSpPr>
          <p:cNvPr id="89" name="PlaceHolder 4"/>
          <p:cNvSpPr>
            <a:spLocks noGrp="1"/>
          </p:cNvSpPr>
          <p:nvPr>
            <p:ph type="ftr"/>
          </p:nvPr>
        </p:nvSpPr>
        <p:spPr>
          <a:xfrm>
            <a:off x="0" y="10157400"/>
            <a:ext cx="328032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>
                <a:latin typeface="Times New Roman"/>
              </a:rPr>
              <a:t>&lt;页脚&gt;</a:t>
            </a:r>
            <a:endParaRPr/>
          </a:p>
        </p:txBody>
      </p:sp>
      <p:sp>
        <p:nvSpPr>
          <p:cNvPr id="90" name="PlaceHolder 5"/>
          <p:cNvSpPr>
            <a:spLocks noGrp="1"/>
          </p:cNvSpPr>
          <p:nvPr>
            <p:ph type="sldNum"/>
          </p:nvPr>
        </p:nvSpPr>
        <p:spPr>
          <a:xfrm>
            <a:off x="4279320" y="10157400"/>
            <a:ext cx="328032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37FC2D04-7015-44B2-A1CD-F43C0325587F}" type="slidenum">
              <a:rPr lang="en-US" sz="1400">
                <a:latin typeface="Times New Roman"/>
              </a:rPr>
              <a:pPr algn="r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64054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7FC2D04-7015-44B2-A1CD-F43C0325587F}" type="slidenum">
              <a:rPr lang="en-US" sz="1400" smtClean="0">
                <a:latin typeface="Times New Roman"/>
              </a:rPr>
              <a:pPr algn="r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96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704880"/>
            <a:ext cx="8229240" cy="11430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/>
          </a:p>
        </p:txBody>
      </p:sp>
      <p:sp>
        <p:nvSpPr>
          <p:cNvPr id="10" name="PlaceHolder 2"/>
          <p:cNvSpPr>
            <a:spLocks noGrp="1"/>
          </p:cNvSpPr>
          <p:nvPr>
            <p:ph type="subTitle"/>
          </p:nvPr>
        </p:nvSpPr>
        <p:spPr>
          <a:xfrm>
            <a:off x="457200" y="1935000"/>
            <a:ext cx="8229240" cy="43894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2316762160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D1EAED"/>
                </a:solidFill>
                <a:latin typeface="Constantia"/>
              </a:rPr>
              <a:t>2/25/16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lnSpc>
                <a:spcPct val="100000"/>
              </a:lnSpc>
            </a:pPr>
            <a:fld id="{DE59A95B-2B83-4179-BAE7-AB6A759A7683}" type="slidenum">
              <a:rPr lang="en-US" sz="1200" smtClean="0">
                <a:solidFill>
                  <a:srgbClr val="D1EAEE"/>
                </a:solidFill>
                <a:latin typeface="Constantia"/>
                <a:ea typeface="宋体"/>
              </a:rPr>
              <a:pPr>
                <a:lnSpc>
                  <a:spcPct val="100000"/>
                </a:lnSpc>
              </a:pPr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transition spd="slow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3486" y="1215656"/>
            <a:ext cx="801188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36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应用开发综合实验</a:t>
            </a:r>
            <a:endParaRPr lang="en-US" altLang="zh-CN" sz="3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endParaRPr lang="zh-CN" altLang="en-US" sz="36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六    基于</a:t>
            </a:r>
            <a:r>
              <a:rPr lang="en-US" altLang="zh-CN" sz="3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DS</a:t>
            </a:r>
            <a:r>
              <a:rPr lang="zh-CN" altLang="en-US" sz="36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endParaRPr lang="en-US" altLang="zh-CN" sz="3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772531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结构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01090" y="1841237"/>
            <a:ext cx="712851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化器</a:t>
            </a:r>
          </a:p>
          <a:p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将数字信号转化为模拟信号的器件。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800" dirty="0">
              <a:latin typeface="微软雅黑" pitchFamily="34" charset="-122"/>
              <a:ea typeface="微软雅黑" pitchFamily="34" charset="-122"/>
            </a:endParaRPr>
          </a:p>
          <a:p>
            <a:pPr lvl="0"/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滤波器</a:t>
            </a:r>
          </a:p>
          <a:p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滤波器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让低频信号分量通过，而对高频信号分量抑制的电容、电感与电阻等器件的组合装置。在</a:t>
            </a: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DS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作用就是滤除高频分量，平滑输出波形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602190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结构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73098" y="1748189"/>
            <a:ext cx="7397800" cy="436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3243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特点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09723" y="1842703"/>
            <a:ext cx="5924550" cy="386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频率分辨率高，输出频点多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频率切换速度快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频率切换时相位连续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频率稳定度高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易于实现数字调制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集成度高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任意波形输出</a:t>
            </a:r>
            <a:endParaRPr lang="zh-CN" altLang="zh-CN" sz="2000" kern="100" dirty="0">
              <a:solidFill>
                <a:srgbClr val="000000"/>
              </a:solidFill>
              <a:effectLst/>
              <a:latin typeface="微软雅黑" pitchFamily="34" charset="-122"/>
              <a:ea typeface="微软雅黑" pitchFamily="34" charset="-122"/>
              <a:cs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7683897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85850" y="1837680"/>
            <a:ext cx="7454948" cy="4747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输出频率较低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Wingdings"/>
              <a:buChar char=""/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杂散指标不高是直接数字频率合成最主要问题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838200" indent="304800"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由于相位截断、幅度量化以及</a:t>
            </a:r>
            <a:r>
              <a:rPr lang="en-US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DAC</a:t>
            </a: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非理想性等主要三个方面，</a:t>
            </a:r>
            <a:r>
              <a:rPr lang="en-US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DDS</a:t>
            </a: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的输出信号存在杂散。尤其是相位截断误差引入的杂散和</a:t>
            </a:r>
            <a:r>
              <a:rPr lang="en-US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DAC</a:t>
            </a: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非理想引入的杂散对</a:t>
            </a:r>
            <a:r>
              <a:rPr lang="en-US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DDS</a:t>
            </a:r>
            <a:r>
              <a:rPr lang="zh-CN" altLang="zh-CN" sz="28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的输出频率的纯度影响非常明显。</a:t>
            </a:r>
            <a:endParaRPr lang="zh-CN" altLang="zh-CN" sz="2000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838200" indent="304800"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000000"/>
                </a:solidFill>
                <a:latin typeface="宋体"/>
                <a:cs typeface="宋体"/>
              </a:rPr>
              <a:t> </a:t>
            </a:r>
            <a:endParaRPr lang="zh-CN" altLang="zh-CN" sz="1400" kern="100" dirty="0">
              <a:solidFill>
                <a:srgbClr val="000000"/>
              </a:solidFill>
              <a:effectLst/>
              <a:latin typeface="宋体"/>
              <a:cs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342496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 rotWithShape="1">
          <a:blip r:embed="rId2"/>
          <a:srcRect l="49410" t="47583" r="25885" b="38193"/>
          <a:stretch/>
        </p:blipFill>
        <p:spPr bwMode="auto">
          <a:xfrm>
            <a:off x="965149" y="1200785"/>
            <a:ext cx="2749601" cy="12376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/>
          <p:nvPr/>
        </p:nvPicPr>
        <p:blipFill rotWithShape="1">
          <a:blip r:embed="rId2"/>
          <a:srcRect l="49410" t="62186" r="25885" b="23664"/>
          <a:stretch/>
        </p:blipFill>
        <p:spPr bwMode="auto">
          <a:xfrm>
            <a:off x="4982527" y="1200784"/>
            <a:ext cx="2142173" cy="123761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1638300" y="2590801"/>
            <a:ext cx="5257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976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00100" y="1118080"/>
            <a:ext cx="7581900" cy="4825519"/>
            <a:chOff x="0" y="0"/>
            <a:chExt cx="4649638" cy="2173856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86" t="56224" r="47154" b="20217"/>
            <a:stretch/>
          </p:blipFill>
          <p:spPr bwMode="auto">
            <a:xfrm>
              <a:off x="923027" y="0"/>
              <a:ext cx="2794958" cy="117319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85336"/>
              <a:ext cx="4649638" cy="888520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40191412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1149324" y="1118081"/>
            <a:ext cx="6845347" cy="541606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57228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454148" y="1247774"/>
            <a:ext cx="6235700" cy="510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7610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333500" y="1233804"/>
            <a:ext cx="6991350" cy="5250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98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7650" y="1509236"/>
            <a:ext cx="85725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Wingdings" pitchFamily="2" charset="2"/>
              <a:buChar char="Ø"/>
            </a:pP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改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值，产生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25MHz</a:t>
            </a: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的信号，观察输出信号波形。</a:t>
            </a:r>
          </a:p>
          <a:p>
            <a:pPr marL="457200" lvl="0" indent="-457200">
              <a:buFont typeface="Wingdings" pitchFamily="2" charset="2"/>
              <a:buChar char="Ø"/>
            </a:pP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改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PLL</a:t>
            </a: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的分频比，调整系统钟至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250MHz</a:t>
            </a: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，计算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值，重新产生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</a:rPr>
              <a:t>25MHz</a:t>
            </a:r>
            <a:r>
              <a:rPr lang="zh-CN" altLang="zh-CN" sz="3200" dirty="0">
                <a:latin typeface="微软雅黑" pitchFamily="34" charset="-122"/>
                <a:ea typeface="微软雅黑" pitchFamily="34" charset="-122"/>
              </a:rPr>
              <a:t>信号。观察信号波形。</a:t>
            </a:r>
          </a:p>
        </p:txBody>
      </p:sp>
    </p:spTree>
    <p:extLst>
      <p:ext uri="{BB962C8B-B14F-4D97-AF65-F5344CB8AC3E}">
        <p14:creationId xmlns:p14="http://schemas.microsoft.com/office/powerpoint/2010/main" val="211494947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1478" y="889827"/>
            <a:ext cx="841557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        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在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熟悉</a:t>
            </a:r>
            <a:r>
              <a:rPr lang="en-US" altLang="zh-CN" sz="2800" dirty="0" err="1">
                <a:latin typeface="微软雅黑" pitchFamily="34" charset="-122"/>
                <a:ea typeface="微软雅黑" pitchFamily="34" charset="-122"/>
              </a:rPr>
              <a:t>Quartus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基本操作、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Verilog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编程语言的基本规则、</a:t>
            </a:r>
            <a:r>
              <a:rPr lang="en-US" altLang="zh-CN" sz="2800" dirty="0" err="1">
                <a:latin typeface="微软雅黑" pitchFamily="34" charset="-122"/>
                <a:ea typeface="微软雅黑" pitchFamily="34" charset="-122"/>
              </a:rPr>
              <a:t>SignalTap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的基本应用后，学习数字频率直接合成（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DDS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）的基本原理，并利用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Verilog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语言、</a:t>
            </a:r>
            <a:r>
              <a:rPr lang="en-US" altLang="zh-CN" sz="2800" dirty="0" err="1">
                <a:latin typeface="微软雅黑" pitchFamily="34" charset="-122"/>
                <a:ea typeface="微软雅黑" pitchFamily="34" charset="-122"/>
              </a:rPr>
              <a:t>Quartus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模块在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FPGA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中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DDS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。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0195702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3350" y="1478466"/>
            <a:ext cx="88011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简述实验步骤；</a:t>
            </a:r>
            <a:endParaRPr lang="zh-CN" altLang="zh-CN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在实验原理部分简单描述各模块的流程图；</a:t>
            </a:r>
            <a:endParaRPr lang="zh-CN" altLang="zh-CN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提交顶层设计截图；</a:t>
            </a:r>
            <a:endParaRPr lang="zh-CN" altLang="zh-CN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利用</a:t>
            </a:r>
            <a:r>
              <a:rPr lang="en-US" altLang="zh-CN" sz="2400" kern="100" dirty="0" err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SignalTap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分析重点时序，并提交各频率信号波形的截图。</a:t>
            </a:r>
            <a:endParaRPr lang="zh-CN" altLang="zh-CN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分析在系统时钟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50MHz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时，产生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25MHz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信号波形失真的原因。</a:t>
            </a:r>
            <a:endParaRPr lang="zh-CN" altLang="zh-CN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分析提高系统时钟至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250MHz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后，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宋体"/>
              </a:rPr>
              <a:t>25MHz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信号波形恢复正常的原因。</a:t>
            </a:r>
            <a:endParaRPr lang="zh-CN" altLang="zh-CN" kern="1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宋体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400" kern="1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/>
              </a:rPr>
              <a:t>对本次实验做出心得体会。</a:t>
            </a:r>
            <a:endParaRPr lang="zh-CN" altLang="zh-CN" kern="100" dirty="0">
              <a:solidFill>
                <a:srgbClr val="000000"/>
              </a:solidFill>
              <a:effectLst/>
              <a:latin typeface="微软雅黑" pitchFamily="34" charset="-122"/>
              <a:ea typeface="微软雅黑" pitchFamily="34" charset="-122"/>
              <a:cs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805089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1478" y="889827"/>
            <a:ext cx="878753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      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使用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Verilog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编写模块，或直接调用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LPM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、</a:t>
            </a:r>
            <a:r>
              <a:rPr lang="en-US" altLang="zh-CN" sz="2800" dirty="0" err="1">
                <a:latin typeface="微软雅黑" pitchFamily="34" charset="-122"/>
                <a:ea typeface="微软雅黑" pitchFamily="34" charset="-122"/>
                <a:cs typeface="Times New Roman"/>
              </a:rPr>
              <a:t>IPcore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等模块，在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FPGA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中设计一种数字频率直接合成器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  <a:cs typeface="Times New Roman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      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通过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改变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DDS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的初值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，系统时钟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两种方式产生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不同频率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的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信号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源。利用</a:t>
            </a:r>
            <a:r>
              <a:rPr lang="en-US" altLang="zh-CN" sz="2800" dirty="0" err="1">
                <a:latin typeface="微软雅黑" pitchFamily="34" charset="-122"/>
                <a:ea typeface="微软雅黑" pitchFamily="34" charset="-122"/>
                <a:cs typeface="Times New Roman"/>
              </a:rPr>
              <a:t>SignalTap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验证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DDS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生成的信号频率，并将之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与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波形存储器</a:t>
            </a:r>
            <a:r>
              <a:rPr lang="zh-CN" altLang="zh-CN" sz="28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的</a:t>
            </a:r>
            <a:r>
              <a:rPr lang="zh-CN" altLang="zh-CN" sz="2800" dirty="0">
                <a:latin typeface="微软雅黑" pitchFamily="34" charset="-122"/>
                <a:ea typeface="微软雅黑" pitchFamily="34" charset="-122"/>
                <a:cs typeface="Times New Roman"/>
              </a:rPr>
              <a:t>查找表文件比较。</a:t>
            </a:r>
            <a:endParaRPr lang="en-US" altLang="zh-CN" sz="2800" dirty="0">
              <a:latin typeface="微软雅黑" pitchFamily="34" charset="-122"/>
              <a:ea typeface="微软雅黑" pitchFamily="34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6039738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8936" y="889827"/>
            <a:ext cx="7764649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86840" y="1709619"/>
            <a:ext cx="6111240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合成技术简介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1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直接频率合成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2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间接频率合成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3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直接数字频率合成技术（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DS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）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4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式频率合成技术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endParaRPr lang="en-US" altLang="zh-CN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933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19200" y="1550253"/>
            <a:ext cx="6156960" cy="3905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技术指标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1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频率范围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2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分辨率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3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稳定度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4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散指标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5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噪声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6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转换速度</a:t>
            </a:r>
          </a:p>
        </p:txBody>
      </p:sp>
      <p:sp>
        <p:nvSpPr>
          <p:cNvPr id="5" name="矩形 4"/>
          <p:cNvSpPr/>
          <p:nvPr/>
        </p:nvSpPr>
        <p:spPr>
          <a:xfrm>
            <a:off x="552515" y="754469"/>
            <a:ext cx="7764649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62239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36408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28606"/>
              </p:ext>
            </p:extLst>
          </p:nvPr>
        </p:nvGraphicFramePr>
        <p:xfrm>
          <a:off x="1046935" y="1454746"/>
          <a:ext cx="5311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3" imgW="2273300" imgH="292100" progId="Equation.DSMT4">
                  <p:embed/>
                </p:oleObj>
              </mc:Choice>
              <mc:Fallback>
                <p:oleObj name="Equation" r:id="rId3" imgW="22733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35" y="1454746"/>
                        <a:ext cx="5311775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97997"/>
              </p:ext>
            </p:extLst>
          </p:nvPr>
        </p:nvGraphicFramePr>
        <p:xfrm>
          <a:off x="1061247" y="2080709"/>
          <a:ext cx="7021505" cy="49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5" imgW="3403600" imgH="228600" progId="Equation.DSMT4">
                  <p:embed/>
                </p:oleObj>
              </mc:Choice>
              <mc:Fallback>
                <p:oleObj name="Equation" r:id="rId5" imgW="3403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47" y="2080709"/>
                        <a:ext cx="7021505" cy="491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47989"/>
              </p:ext>
            </p:extLst>
          </p:nvPr>
        </p:nvGraphicFramePr>
        <p:xfrm>
          <a:off x="499912" y="4406347"/>
          <a:ext cx="3434285" cy="88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7" imgW="1485900" imgH="381000" progId="Equation.DSMT4">
                  <p:embed/>
                </p:oleObj>
              </mc:Choice>
              <mc:Fallback>
                <p:oleObj name="Equation" r:id="rId7" imgW="1485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12" y="4406347"/>
                        <a:ext cx="3434285" cy="880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69571" y="2733003"/>
            <a:ext cx="3959374" cy="1596078"/>
            <a:chOff x="369571" y="2733003"/>
            <a:chExt cx="3959374" cy="1596078"/>
          </a:xfrm>
        </p:grpSpPr>
        <p:sp>
          <p:nvSpPr>
            <p:cNvPr id="11" name="矩形 10"/>
            <p:cNvSpPr/>
            <p:nvPr/>
          </p:nvSpPr>
          <p:spPr>
            <a:xfrm>
              <a:off x="369571" y="2733003"/>
              <a:ext cx="3959374" cy="15960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dirty="0" smtClean="0">
                  <a:latin typeface="微软雅黑" pitchFamily="34" charset="-122"/>
                  <a:ea typeface="微软雅黑" pitchFamily="34" charset="-122"/>
                </a:rPr>
                <a:t>            为</a:t>
              </a: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两次采样之间的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相位变化量</a:t>
              </a: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。显然，离散波形序列的相位序列具有显著的线性，即相邻之间相位的增量是一个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固定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值。</a:t>
              </a:r>
              <a:endParaRPr lang="zh-CN" altLang="en-US" sz="20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7153"/>
                </p:ext>
              </p:extLst>
            </p:nvPr>
          </p:nvGraphicFramePr>
          <p:xfrm>
            <a:off x="898135" y="2835898"/>
            <a:ext cx="482249" cy="349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5" name="Equation" r:id="rId9" imgW="241200" imgH="177480" progId="Equation.DSMT4">
                    <p:embed/>
                  </p:oleObj>
                </mc:Choice>
                <mc:Fallback>
                  <p:oleObj name="Equation" r:id="rId9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8135" y="2835898"/>
                          <a:ext cx="482249" cy="3490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036" y="2734414"/>
            <a:ext cx="4815242" cy="2889146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545843" y="5339110"/>
            <a:ext cx="3662602" cy="1246495"/>
            <a:chOff x="391605" y="5339110"/>
            <a:chExt cx="3662602" cy="1246495"/>
          </a:xfrm>
        </p:grpSpPr>
        <p:sp>
          <p:nvSpPr>
            <p:cNvPr id="13" name="矩形 12"/>
            <p:cNvSpPr/>
            <p:nvPr/>
          </p:nvSpPr>
          <p:spPr>
            <a:xfrm>
              <a:off x="391605" y="5339110"/>
              <a:ext cx="3662602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 dirty="0" smtClean="0">
                  <a:latin typeface="微软雅黑" pitchFamily="34" charset="-122"/>
                  <a:ea typeface="微软雅黑" pitchFamily="34" charset="-122"/>
                </a:rPr>
                <a:t>             这个</a:t>
              </a:r>
              <a:r>
                <a:rPr lang="zh-CN" altLang="en-US" sz="2000" dirty="0">
                  <a:latin typeface="微软雅黑" pitchFamily="34" charset="-122"/>
                  <a:ea typeface="微软雅黑" pitchFamily="34" charset="-122"/>
                </a:rPr>
                <a:t>固定值只与正弦信号的频率和采样频率的比值有关。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112367"/>
                </p:ext>
              </p:extLst>
            </p:nvPr>
          </p:nvGraphicFramePr>
          <p:xfrm>
            <a:off x="940366" y="5427246"/>
            <a:ext cx="482249" cy="349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6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40366" y="5427246"/>
                          <a:ext cx="482249" cy="3490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5205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76196"/>
              </p:ext>
            </p:extLst>
          </p:nvPr>
        </p:nvGraphicFramePr>
        <p:xfrm>
          <a:off x="1176960" y="1789498"/>
          <a:ext cx="21955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60" y="1789498"/>
                        <a:ext cx="2195512" cy="113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75653"/>
              </p:ext>
            </p:extLst>
          </p:nvPr>
        </p:nvGraphicFramePr>
        <p:xfrm>
          <a:off x="4457065" y="1748189"/>
          <a:ext cx="18446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065" y="1748189"/>
                        <a:ext cx="1844675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081717" y="3203110"/>
            <a:ext cx="800219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：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03281"/>
              </p:ext>
            </p:extLst>
          </p:nvPr>
        </p:nvGraphicFramePr>
        <p:xfrm>
          <a:off x="1943490" y="3190580"/>
          <a:ext cx="1555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Equation" r:id="rId7" imgW="507960" imgH="190440" progId="Equation.DSMT4">
                  <p:embed/>
                </p:oleObj>
              </mc:Choice>
              <mc:Fallback>
                <p:oleObj name="Equation" r:id="rId7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3490" y="3190580"/>
                        <a:ext cx="15557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176960" y="5163235"/>
            <a:ext cx="7363837" cy="973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就是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π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的量化数字值）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为相位累加器的字长， 为累加器时钟。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也被称作</a:t>
            </a:r>
            <a:r>
              <a:rPr lang="zh-CN" altLang="zh-CN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频率控制</a:t>
            </a:r>
            <a:r>
              <a:rPr lang="zh-CN" altLang="zh-CN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字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02753"/>
              </p:ext>
            </p:extLst>
          </p:nvPr>
        </p:nvGraphicFramePr>
        <p:xfrm>
          <a:off x="5454230" y="3784167"/>
          <a:ext cx="1627564" cy="108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9" imgW="660113" imgH="431613" progId="Equation.DSMT4">
                  <p:embed/>
                </p:oleObj>
              </mc:Choice>
              <mc:Fallback>
                <p:oleObj name="Equation" r:id="rId9" imgW="660113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230" y="3784167"/>
                        <a:ext cx="1627564" cy="1085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84649"/>
              </p:ext>
            </p:extLst>
          </p:nvPr>
        </p:nvGraphicFramePr>
        <p:xfrm>
          <a:off x="2743710" y="3784167"/>
          <a:ext cx="1882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710" y="3784167"/>
                        <a:ext cx="18827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020161" y="4012571"/>
            <a:ext cx="1723549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得到：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80489"/>
              </p:ext>
            </p:extLst>
          </p:nvPr>
        </p:nvGraphicFramePr>
        <p:xfrm>
          <a:off x="835330" y="5611474"/>
          <a:ext cx="463550" cy="6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5330" y="5611474"/>
                        <a:ext cx="463550" cy="64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3110845" y="2171700"/>
            <a:ext cx="1008668" cy="307549"/>
          </a:xfrm>
          <a:prstGeom prst="rightArrow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9580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结构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00095" y="1748189"/>
            <a:ext cx="7740703" cy="1757011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603199" y="4129489"/>
            <a:ext cx="3820099" cy="1742501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4929369" y="4294742"/>
            <a:ext cx="3520569" cy="166538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>
            <a:off x="4423298" y="2820318"/>
            <a:ext cx="2076654" cy="1474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743200" y="2655065"/>
            <a:ext cx="0" cy="16635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37479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3199" y="455527"/>
            <a:ext cx="793759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347788">
              <a:lnSpc>
                <a:spcPct val="150000"/>
              </a:lnSpc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8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1347788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 DDS</a:t>
            </a:r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结构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785937" y="2252662"/>
            <a:ext cx="6215063" cy="391953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375424" y="1792123"/>
            <a:ext cx="3036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表</a:t>
            </a:r>
            <a:r>
              <a:rPr lang="en-US" altLang="zh-CN" dirty="0"/>
              <a:t>1.N=8</a:t>
            </a:r>
            <a:r>
              <a:rPr lang="zh-CN" altLang="zh-CN" dirty="0"/>
              <a:t>、</a:t>
            </a:r>
            <a:r>
              <a:rPr lang="en-US" altLang="zh-CN" dirty="0"/>
              <a:t>L=8</a:t>
            </a:r>
            <a:r>
              <a:rPr lang="zh-CN" altLang="zh-CN" dirty="0"/>
              <a:t>的</a:t>
            </a:r>
            <a:r>
              <a:rPr lang="en-US" altLang="zh-CN" dirty="0"/>
              <a:t>ROM</a:t>
            </a:r>
            <a:r>
              <a:rPr lang="zh-CN" altLang="zh-CN" dirty="0"/>
              <a:t>表结构</a:t>
            </a:r>
          </a:p>
        </p:txBody>
      </p:sp>
    </p:spTree>
    <p:extLst>
      <p:ext uri="{BB962C8B-B14F-4D97-AF65-F5344CB8AC3E}">
        <p14:creationId xmlns:p14="http://schemas.microsoft.com/office/powerpoint/2010/main" val="34023325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178</TotalTime>
  <Words>666</Words>
  <Application>Microsoft Office PowerPoint</Application>
  <PresentationFormat>全屏显示(4:3)</PresentationFormat>
  <Paragraphs>80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流畅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保骏</dc:creator>
  <cp:lastModifiedBy>user</cp:lastModifiedBy>
  <cp:revision>562</cp:revision>
  <dcterms:modified xsi:type="dcterms:W3CDTF">2016-12-15T06:44:08Z</dcterms:modified>
</cp:coreProperties>
</file>